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97" r:id="rId5"/>
    <p:sldId id="296" r:id="rId6"/>
    <p:sldId id="298" r:id="rId7"/>
    <p:sldId id="299" r:id="rId8"/>
    <p:sldId id="306" r:id="rId9"/>
    <p:sldId id="300" r:id="rId10"/>
    <p:sldId id="307" r:id="rId11"/>
    <p:sldId id="301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5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. MD. FARHANUL ISLAM" userId="S::20-42327-1@student.aiub.edu::e9b6ad0e-699d-429c-ae23-b3ad36439c19" providerId="AD" clId="Web-{858BCF5D-279F-4548-99CD-46BD23183404}"/>
    <pc:docChg chg="addSld modSld">
      <pc:chgData name="SK. MD. FARHANUL ISLAM" userId="S::20-42327-1@student.aiub.edu::e9b6ad0e-699d-429c-ae23-b3ad36439c19" providerId="AD" clId="Web-{858BCF5D-279F-4548-99CD-46BD23183404}" dt="2020-07-13T15:51:20.955" v="2"/>
      <pc:docMkLst>
        <pc:docMk/>
      </pc:docMkLst>
      <pc:sldChg chg="modSp">
        <pc:chgData name="SK. MD. FARHANUL ISLAM" userId="S::20-42327-1@student.aiub.edu::e9b6ad0e-699d-429c-ae23-b3ad36439c19" providerId="AD" clId="Web-{858BCF5D-279F-4548-99CD-46BD23183404}" dt="2020-07-13T15:31:38.239" v="1" actId="1076"/>
        <pc:sldMkLst>
          <pc:docMk/>
          <pc:sldMk cId="2580827749" sldId="297"/>
        </pc:sldMkLst>
        <pc:spChg chg="mod">
          <ac:chgData name="SK. MD. FARHANUL ISLAM" userId="S::20-42327-1@student.aiub.edu::e9b6ad0e-699d-429c-ae23-b3ad36439c19" providerId="AD" clId="Web-{858BCF5D-279F-4548-99CD-46BD23183404}" dt="2020-07-13T14:59:26.449" v="0" actId="1076"/>
          <ac:spMkLst>
            <pc:docMk/>
            <pc:sldMk cId="2580827749" sldId="297"/>
            <ac:spMk id="11" creationId="{00000000-0000-0000-0000-000000000000}"/>
          </ac:spMkLst>
        </pc:spChg>
        <pc:picChg chg="mod">
          <ac:chgData name="SK. MD. FARHANUL ISLAM" userId="S::20-42327-1@student.aiub.edu::e9b6ad0e-699d-429c-ae23-b3ad36439c19" providerId="AD" clId="Web-{858BCF5D-279F-4548-99CD-46BD23183404}" dt="2020-07-13T15:31:38.239" v="1" actId="1076"/>
          <ac:picMkLst>
            <pc:docMk/>
            <pc:sldMk cId="2580827749" sldId="297"/>
            <ac:picMk id="18" creationId="{00000000-0000-0000-0000-000000000000}"/>
          </ac:picMkLst>
        </pc:picChg>
      </pc:sldChg>
      <pc:sldChg chg="new">
        <pc:chgData name="SK. MD. FARHANUL ISLAM" userId="S::20-42327-1@student.aiub.edu::e9b6ad0e-699d-429c-ae23-b3ad36439c19" providerId="AD" clId="Web-{858BCF5D-279F-4548-99CD-46BD23183404}" dt="2020-07-13T15:51:20.955" v="2"/>
        <pc:sldMkLst>
          <pc:docMk/>
          <pc:sldMk cId="2804321935" sldId="308"/>
        </pc:sldMkLst>
      </pc:sldChg>
    </pc:docChg>
  </pc:docChgLst>
  <pc:docChgLst>
    <pc:chgData name="Farhad Ahmed" userId="d0818cd5-1a51-4cf5-8090-93a398205873" providerId="ADAL" clId="{E8F4C726-1B61-4213-AE7D-007BB95398B2}"/>
    <pc:docChg chg="delSld modSld">
      <pc:chgData name="Farhad Ahmed" userId="d0818cd5-1a51-4cf5-8090-93a398205873" providerId="ADAL" clId="{E8F4C726-1B61-4213-AE7D-007BB95398B2}" dt="2020-07-21T04:01:46.082" v="3" actId="2696"/>
      <pc:docMkLst>
        <pc:docMk/>
      </pc:docMkLst>
      <pc:sldChg chg="modSp mod">
        <pc:chgData name="Farhad Ahmed" userId="d0818cd5-1a51-4cf5-8090-93a398205873" providerId="ADAL" clId="{E8F4C726-1B61-4213-AE7D-007BB95398B2}" dt="2020-07-21T04:01:36.919" v="2" actId="1076"/>
        <pc:sldMkLst>
          <pc:docMk/>
          <pc:sldMk cId="2580827749" sldId="297"/>
        </pc:sldMkLst>
        <pc:picChg chg="mod">
          <ac:chgData name="Farhad Ahmed" userId="d0818cd5-1a51-4cf5-8090-93a398205873" providerId="ADAL" clId="{E8F4C726-1B61-4213-AE7D-007BB95398B2}" dt="2020-07-21T04:01:33.166" v="1" actId="1076"/>
          <ac:picMkLst>
            <pc:docMk/>
            <pc:sldMk cId="2580827749" sldId="297"/>
            <ac:picMk id="18" creationId="{00000000-0000-0000-0000-000000000000}"/>
          </ac:picMkLst>
        </pc:picChg>
        <pc:picChg chg="mod">
          <ac:chgData name="Farhad Ahmed" userId="d0818cd5-1a51-4cf5-8090-93a398205873" providerId="ADAL" clId="{E8F4C726-1B61-4213-AE7D-007BB95398B2}" dt="2020-07-21T04:01:36.919" v="2" actId="1076"/>
          <ac:picMkLst>
            <pc:docMk/>
            <pc:sldMk cId="2580827749" sldId="297"/>
            <ac:picMk id="21" creationId="{00000000-0000-0000-0000-000000000000}"/>
          </ac:picMkLst>
        </pc:picChg>
      </pc:sldChg>
      <pc:sldChg chg="del">
        <pc:chgData name="Farhad Ahmed" userId="d0818cd5-1a51-4cf5-8090-93a398205873" providerId="ADAL" clId="{E8F4C726-1B61-4213-AE7D-007BB95398B2}" dt="2020-07-21T04:01:46.082" v="3" actId="2696"/>
        <pc:sldMkLst>
          <pc:docMk/>
          <pc:sldMk cId="2804321935" sldId="30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9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143000" y="655638"/>
            <a:ext cx="6891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1.2.3 </a:t>
            </a:r>
            <a:r>
              <a:rPr lang="en-US" sz="2400" b="1" dirty="0">
                <a:solidFill>
                  <a:srgbClr val="FF0000"/>
                </a:solidFill>
              </a:rPr>
              <a:t>The Fundamental Theorem of Calculus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7091" y="1371600"/>
                <a:ext cx="83058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Theorem:</a:t>
                </a:r>
                <a:r>
                  <a:rPr lang="en-US" dirty="0">
                    <a:solidFill>
                      <a:srgbClr val="FF0000"/>
                    </a:solidFill>
                  </a:rPr>
                  <a:t>  </a:t>
                </a: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a </a:t>
                </a:r>
                <a:r>
                  <a:rPr lang="en-US" b="1" dirty="0"/>
                  <a:t>continuous</a:t>
                </a:r>
                <a:r>
                  <a:rPr lang="en-US" dirty="0"/>
                  <a:t> function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an indefinite integral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then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91" y="1371600"/>
                <a:ext cx="83058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87" t="-4717" r="-117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29200" y="2526957"/>
                <a:ext cx="3372937" cy="3798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where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∫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𝐹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526957"/>
                <a:ext cx="3372937" cy="379848"/>
              </a:xfrm>
              <a:prstGeom prst="rect">
                <a:avLst/>
              </a:prstGeom>
              <a:blipFill>
                <a:blip r:embed="rId3"/>
                <a:stretch>
                  <a:fillRect l="-1447" t="-6452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228" y="2009214"/>
            <a:ext cx="3276600" cy="68464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/>
          <p:cNvSpPr/>
          <p:nvPr/>
        </p:nvSpPr>
        <p:spPr>
          <a:xfrm>
            <a:off x="376199" y="3516868"/>
            <a:ext cx="1059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ample: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1" name="Picture 2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788" y="3886200"/>
            <a:ext cx="6044248" cy="731838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21"/>
          <p:cNvSpPr/>
          <p:nvPr/>
        </p:nvSpPr>
        <p:spPr>
          <a:xfrm>
            <a:off x="1905000" y="4020106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3" name="Picture 22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092" y="4724400"/>
            <a:ext cx="3721464" cy="655638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Rectangle 23"/>
          <p:cNvSpPr/>
          <p:nvPr/>
        </p:nvSpPr>
        <p:spPr>
          <a:xfrm>
            <a:off x="1905000" y="48884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5" name="Picture 24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188" y="5638800"/>
            <a:ext cx="4583812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ectangle 25"/>
          <p:cNvSpPr/>
          <p:nvPr/>
        </p:nvSpPr>
        <p:spPr>
          <a:xfrm>
            <a:off x="1905000" y="57150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8277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371600" y="4270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1.2.4 </a:t>
            </a:r>
            <a:r>
              <a:rPr lang="en-US" sz="2400" b="1" dirty="0">
                <a:solidFill>
                  <a:srgbClr val="FF0000"/>
                </a:solidFill>
              </a:rPr>
              <a:t>Substitution Rule For Definite Integrals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01359"/>
            <a:ext cx="7772400" cy="1894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57200" y="2713037"/>
            <a:ext cx="12954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000" b="1" dirty="0">
                <a:solidFill>
                  <a:srgbClr val="FF0000"/>
                </a:solidFill>
              </a:rPr>
              <a:t>Example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9107"/>
              </p:ext>
            </p:extLst>
          </p:nvPr>
        </p:nvGraphicFramePr>
        <p:xfrm>
          <a:off x="4294188" y="3278187"/>
          <a:ext cx="1612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278187"/>
                        <a:ext cx="16129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7536"/>
              </p:ext>
            </p:extLst>
          </p:nvPr>
        </p:nvGraphicFramePr>
        <p:xfrm>
          <a:off x="6483350" y="3255962"/>
          <a:ext cx="1130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3350" y="3255962"/>
                        <a:ext cx="11303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5979"/>
              </p:ext>
            </p:extLst>
          </p:nvPr>
        </p:nvGraphicFramePr>
        <p:xfrm>
          <a:off x="838200" y="3076575"/>
          <a:ext cx="12350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736560" imgH="482400" progId="Equation.DSMT4">
                  <p:embed/>
                </p:oleObj>
              </mc:Choice>
              <mc:Fallback>
                <p:oleObj name="Equation" r:id="rId8" imgW="736560" imgH="482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3076575"/>
                        <a:ext cx="12350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78575"/>
              </p:ext>
            </p:extLst>
          </p:nvPr>
        </p:nvGraphicFramePr>
        <p:xfrm>
          <a:off x="2528455" y="3294928"/>
          <a:ext cx="1433946" cy="33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8455" y="3294928"/>
                        <a:ext cx="1433946" cy="33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12399"/>
              </p:ext>
            </p:extLst>
          </p:nvPr>
        </p:nvGraphicFramePr>
        <p:xfrm>
          <a:off x="838200" y="5334000"/>
          <a:ext cx="7029450" cy="124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3466800" imgH="812520" progId="Equation.DSMT4">
                  <p:embed/>
                </p:oleObj>
              </mc:Choice>
              <mc:Fallback>
                <p:oleObj name="Equation" r:id="rId12" imgW="3466800" imgH="8125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5334000"/>
                        <a:ext cx="7029450" cy="124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4768588"/>
                  </p:ext>
                </p:extLst>
              </p:nvPr>
            </p:nvGraphicFramePr>
            <p:xfrm>
              <a:off x="2971800" y="4236720"/>
              <a:ext cx="1867376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3368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336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54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>
                              <a:solidFill>
                                <a:schemeClr val="bg1"/>
                              </a:solidFill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>
                              <a:solidFill>
                                <a:schemeClr val="bg1"/>
                              </a:solidFill>
                            </a:rPr>
                            <a:t>u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4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40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/>
                                  </a:rPr>
                                  <m:t>9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4768588"/>
                  </p:ext>
                </p:extLst>
              </p:nvPr>
            </p:nvGraphicFramePr>
            <p:xfrm>
              <a:off x="2971800" y="4236720"/>
              <a:ext cx="1867376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3368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93368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>
                              <a:solidFill>
                                <a:schemeClr val="bg1"/>
                              </a:solidFill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>
                              <a:solidFill>
                                <a:schemeClr val="bg1"/>
                              </a:solidFill>
                            </a:rPr>
                            <a:t>u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654" t="-208333" r="-100000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4"/>
                          <a:stretch>
                            <a:fillRect l="-100654" t="-208333" b="-2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0" name="Rectangle 19"/>
          <p:cNvSpPr/>
          <p:nvPr/>
        </p:nvSpPr>
        <p:spPr>
          <a:xfrm>
            <a:off x="3086631" y="3745468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hanging Lim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827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3090460" y="193963"/>
            <a:ext cx="292934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Exercise set 1.2.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8430" y="1219200"/>
                <a:ext cx="8153400" cy="26316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(a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1)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,   </m:t>
                    </m:r>
                  </m:oMath>
                </a14:m>
                <a:r>
                  <a:rPr lang="en-US" dirty="0"/>
                  <a:t>                  (b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,</a:t>
                </a:r>
              </a:p>
              <a:p>
                <a:endParaRPr lang="en-US" dirty="0"/>
              </a:p>
              <a:p>
                <a:r>
                  <a:rPr lang="en-US" dirty="0"/>
                  <a:t>(c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1+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n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b="0" i="0" smtClean="0">
                        <a:latin typeface="Cambria Math"/>
                      </a:rPr>
                      <m:t>                                         </m:t>
                    </m:r>
                  </m:oMath>
                </a14:m>
                <a:r>
                  <a:rPr lang="en-US" dirty="0"/>
                  <a:t>(d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 ,</a:t>
                </a:r>
              </a:p>
              <a:p>
                <a:endParaRPr lang="en-US" dirty="0"/>
              </a:p>
              <a:p>
                <a:r>
                  <a:rPr lang="en-US" dirty="0"/>
                  <a:t>(e)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5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5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 ,</m:t>
                    </m:r>
                  </m:oMath>
                </a14:m>
                <a:r>
                  <a:rPr lang="en-US" dirty="0"/>
                  <a:t>	                                    (f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3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(g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arctan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	           (h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64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 , 	           (i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9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(1+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rad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30" y="1219200"/>
                <a:ext cx="8153400" cy="2631618"/>
              </a:xfrm>
              <a:prstGeom prst="rect">
                <a:avLst/>
              </a:prstGeom>
              <a:blipFill rotWithShape="1">
                <a:blip r:embed="rId2"/>
                <a:stretch>
                  <a:fillRect l="-1271" b="-27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2057400" y="4454236"/>
            <a:ext cx="367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alculus– James Stewart - 8</a:t>
            </a:r>
            <a:r>
              <a:rPr lang="en-US" b="1" baseline="30000" dirty="0"/>
              <a:t>th</a:t>
            </a:r>
            <a:r>
              <a:rPr lang="en-US" b="1" dirty="0"/>
              <a:t> ed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981200" y="5020270"/>
            <a:ext cx="426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P-400 Ex # 19, 23, 24, 25, 27, 29, 35, 43</a:t>
            </a:r>
          </a:p>
          <a:p>
            <a:r>
              <a:rPr lang="en-US" b="1" dirty="0"/>
              <a:t>P-409 Ex # 21 – 30</a:t>
            </a:r>
          </a:p>
          <a:p>
            <a:r>
              <a:rPr lang="en-US" b="1" dirty="0"/>
              <a:t>P- 419 Ex # 53, 54, 55, 59, 60, 70, 71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" y="13070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44312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5053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066800" y="6556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1.2.5 </a:t>
            </a:r>
            <a:r>
              <a:rPr lang="en-US" sz="2400" b="1" dirty="0">
                <a:solidFill>
                  <a:srgbClr val="FF0000"/>
                </a:solidFill>
              </a:rPr>
              <a:t>Even and Odd Function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61246"/>
            <a:ext cx="8490778" cy="1343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238433"/>
            <a:ext cx="8839200" cy="1171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21685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47800" y="8382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tate whether the following functions are odd, even or neither.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838200"/>
            <a:ext cx="10858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ample: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7947642" cy="487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8600" y="2221468"/>
            <a:ext cx="114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lution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81100" y="2221468"/>
            <a:ext cx="495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a)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09800"/>
            <a:ext cx="3505200" cy="1171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2857500" y="3352800"/>
            <a:ext cx="30099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  So, f(x) is  an odd function</a:t>
            </a:r>
          </a:p>
        </p:txBody>
      </p:sp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758" y="4173138"/>
            <a:ext cx="3985242" cy="47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itle 1"/>
          <p:cNvSpPr txBox="1">
            <a:spLocks/>
          </p:cNvSpPr>
          <p:nvPr/>
        </p:nvSpPr>
        <p:spPr>
          <a:xfrm>
            <a:off x="2857500" y="4648200"/>
            <a:ext cx="33147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  So, g(x) is  an even function</a:t>
            </a:r>
          </a:p>
        </p:txBody>
      </p:sp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545" y="5181600"/>
            <a:ext cx="4223655" cy="567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itle 1"/>
          <p:cNvSpPr txBox="1">
            <a:spLocks/>
          </p:cNvSpPr>
          <p:nvPr/>
        </p:nvSpPr>
        <p:spPr>
          <a:xfrm>
            <a:off x="2209800" y="6019800"/>
            <a:ext cx="4685133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rgbClr val="FF0000"/>
                </a:solidFill>
              </a:rPr>
              <a:t>  So, h(x) is  neither  even nor odd funct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143000" y="4202668"/>
            <a:ext cx="495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143000" y="5269468"/>
            <a:ext cx="495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562083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600200" y="7318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1.2.6 </a:t>
            </a:r>
            <a:r>
              <a:rPr lang="en-US" sz="2400" b="1" dirty="0">
                <a:solidFill>
                  <a:srgbClr val="FF0000"/>
                </a:solidFill>
              </a:rPr>
              <a:t>Some properties of definite integral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71" y="1807812"/>
            <a:ext cx="8911429" cy="405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03355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8948532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24226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990600" y="427038"/>
            <a:ext cx="6510112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0000"/>
                </a:solidFill>
              </a:rPr>
              <a:t>  Exercise set 1.2.3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1272902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State whether the following functions are odd, even or neith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90600" y="1806302"/>
                <a:ext cx="7543800" cy="10130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(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,	       (b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25)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           (c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e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dirty="0"/>
                  <a:t>,  </a:t>
                </a:r>
              </a:p>
              <a:p>
                <a:r>
                  <a:rPr lang="en-US" dirty="0"/>
                  <a:t>               </a:t>
                </a:r>
              </a:p>
              <a:p>
                <a:r>
                  <a:rPr lang="en-US" dirty="0"/>
                  <a:t> (d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,        (e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,    (f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𝑎𝑛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𝑐𝑜𝑡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806302"/>
                <a:ext cx="7543800" cy="1013098"/>
              </a:xfrm>
              <a:prstGeom prst="rect">
                <a:avLst/>
              </a:prstGeom>
              <a:blipFill rotWithShape="1">
                <a:blip r:embed="rId2"/>
                <a:stretch>
                  <a:fillRect l="-728" t="-2994" r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697341" y="3049207"/>
            <a:ext cx="5779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Evaluate the following integrals by using integral proper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85800" y="3570939"/>
                <a:ext cx="7620000" cy="19154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(a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             (b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b="0" i="1" smtClean="0">
                        <a:latin typeface="Cambria Math"/>
                      </a:rPr>
                      <m:t>          </m:t>
                    </m:r>
                  </m:oMath>
                </a14:m>
                <a:r>
                  <a:rPr lang="en-US" dirty="0"/>
                  <a:t>(c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4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(2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,</a:t>
                </a:r>
              </a:p>
              <a:p>
                <a:pPr marL="342900" indent="-342900">
                  <a:buAutoNum type="alphaLcParenBoth"/>
                </a:pPr>
                <a:endParaRPr lang="en-US" dirty="0"/>
              </a:p>
              <a:p>
                <a:r>
                  <a:rPr lang="en-US" dirty="0"/>
                  <a:t>(d)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5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5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	                 (e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8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,	                  (f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e>
                        </m:func>
                      </m:e>
                    </m:nary>
                  </m:oMath>
                </a14:m>
                <a:r>
                  <a:rPr lang="en-US" dirty="0"/>
                  <a:t> ,</a:t>
                </a:r>
              </a:p>
              <a:p>
                <a:endParaRPr lang="en-US" dirty="0"/>
              </a:p>
              <a:p>
                <a:r>
                  <a:rPr lang="en-US" dirty="0"/>
                  <a:t>(g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,	(h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/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/2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e>
                    </m:nary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dirty="0"/>
                  <a:t>,	  (i)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/>
                  <a:t>,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570939"/>
                <a:ext cx="7620000" cy="1915461"/>
              </a:xfrm>
              <a:prstGeom prst="rect">
                <a:avLst/>
              </a:prstGeom>
              <a:blipFill rotWithShape="1">
                <a:blip r:embed="rId3"/>
                <a:stretch>
                  <a:fillRect l="-1920" t="-25796" r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1167016" y="6183868"/>
            <a:ext cx="3557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- 419 Ex # 61, 66, P-422 Ex # 22, 2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914400" y="5701145"/>
            <a:ext cx="367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alculus– James Stewart - 8</a:t>
            </a:r>
            <a:r>
              <a:rPr lang="en-US" b="1" baseline="30000" dirty="0"/>
              <a:t>th</a:t>
            </a:r>
            <a:r>
              <a:rPr lang="en-US" b="1" dirty="0"/>
              <a:t> edi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" y="12192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4600" y="2983468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56388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5030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77553790A8DEC42B7A1CCD43E5A3538" ma:contentTypeVersion="2" ma:contentTypeDescription="Create a new document." ma:contentTypeScope="" ma:versionID="972efad13fc26e585539d0407513cae9">
  <xsd:schema xmlns:xsd="http://www.w3.org/2001/XMLSchema" xmlns:xs="http://www.w3.org/2001/XMLSchema" xmlns:p="http://schemas.microsoft.com/office/2006/metadata/properties" xmlns:ns2="364996f5-ba29-4a91-a323-6c6875f41cf0" targetNamespace="http://schemas.microsoft.com/office/2006/metadata/properties" ma:root="true" ma:fieldsID="f31eea21fb0f50b1caec02190709a7ae" ns2:_="">
    <xsd:import namespace="364996f5-ba29-4a91-a323-6c6875f41cf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64996f5-ba29-4a91-a323-6c6875f41cf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E1EC105-DB1A-4426-9EDB-66CE75E69C1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64996f5-ba29-4a91-a323-6c6875f41cf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93FC0E5-DCA8-4FCF-AC5C-8EF23AECD83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E7CB9A0-EFF7-42F4-8DED-3BD7AFC43451}">
  <ds:schemaRefs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www.w3.org/XML/1998/namespace"/>
    <ds:schemaRef ds:uri="http://schemas.openxmlformats.org/package/2006/metadata/core-properties"/>
    <ds:schemaRef ds:uri="http://purl.org/dc/terms/"/>
    <ds:schemaRef ds:uri="http://purl.org/dc/dcmitype/"/>
    <ds:schemaRef ds:uri="364996f5-ba29-4a91-a323-6c6875f41cf0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210</TotalTime>
  <Words>426</Words>
  <Application>Microsoft Office PowerPoint</Application>
  <PresentationFormat>On-screen Show (4:3)</PresentationFormat>
  <Paragraphs>57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-3</dc:title>
  <dc:creator>teacher</dc:creator>
  <cp:lastModifiedBy>Farhad Ahmed</cp:lastModifiedBy>
  <cp:revision>212</cp:revision>
  <dcterms:created xsi:type="dcterms:W3CDTF">2006-08-16T00:00:00Z</dcterms:created>
  <dcterms:modified xsi:type="dcterms:W3CDTF">2020-07-21T06:3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77553790A8DEC42B7A1CCD43E5A3538</vt:lpwstr>
  </property>
</Properties>
</file>